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6" r:id="rId3"/>
    <p:sldId id="267" r:id="rId4"/>
    <p:sldId id="257" r:id="rId5"/>
    <p:sldId id="258" r:id="rId6"/>
    <p:sldId id="265" r:id="rId7"/>
    <p:sldId id="259" r:id="rId8"/>
    <p:sldId id="260" r:id="rId9"/>
    <p:sldId id="261" r:id="rId10"/>
    <p:sldId id="262" r:id="rId11"/>
    <p:sldId id="263" r:id="rId12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68" d="100"/>
          <a:sy n="68" d="100"/>
        </p:scale>
        <p:origin x="792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E7B15D0-8876-487F-B785-047C85B65E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773C956D-2189-4FCA-A38D-C8B636602D3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3C4330F2-45F3-430E-AFF5-8D89E7DE00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D80E93-76BA-4869-91FA-6171C3C89C67}" type="datetimeFigureOut">
              <a:rPr lang="ru-RU" smtClean="0"/>
              <a:t>30.10.2020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46B4C1A7-D295-46B2-A3AE-D807A15864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7C443905-28B8-4797-BF2D-248AEB727E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A2445E-61EB-4034-9CA2-527206E2CD7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083394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A951327-A4E6-4080-B2EC-6504D770F3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94B57120-8915-43A3-AABD-3489ED6B0E9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68DA623A-005B-4665-8D49-9FD2051E6B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D80E93-76BA-4869-91FA-6171C3C89C67}" type="datetimeFigureOut">
              <a:rPr lang="ru-RU" smtClean="0"/>
              <a:t>30.10.2020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FE328904-E81F-499B-B7C7-5D572F6B20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B88243F2-1BE8-4D5D-B981-5CAE839E40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A2445E-61EB-4034-9CA2-527206E2CD7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591349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7F19BA8A-CBC5-4B52-AB0E-BAC3B2A0928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04FE8ED1-E59F-453E-85BF-58DD4E6D459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4E445AD1-BA8D-4305-854A-9670668E99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D80E93-76BA-4869-91FA-6171C3C89C67}" type="datetimeFigureOut">
              <a:rPr lang="ru-RU" smtClean="0"/>
              <a:t>30.10.2020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A55713DD-AE89-4D83-B617-D692644F33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DA0D78B2-C05F-40C3-BC45-9375A274B3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A2445E-61EB-4034-9CA2-527206E2CD7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050237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29CFE39-3674-4333-A85F-68E17BFFCE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0EF179C2-70EB-43A1-A402-E42F0E8964E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B8BD129-FB2A-4078-B732-327F34C4A7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D80E93-76BA-4869-91FA-6171C3C89C67}" type="datetimeFigureOut">
              <a:rPr lang="ru-RU" smtClean="0"/>
              <a:t>30.10.2020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18773456-3029-4978-B19C-4268BA547F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F5F7248C-84A6-4CFD-819D-9997673803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A2445E-61EB-4034-9CA2-527206E2CD7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104431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36DD9DD-C60F-4626-8609-86A913E363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FE99018B-9B48-4D7D-BE61-7A2DAD2599F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C2C0EFE-A9E0-4A32-B136-060AA58608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D80E93-76BA-4869-91FA-6171C3C89C67}" type="datetimeFigureOut">
              <a:rPr lang="ru-RU" smtClean="0"/>
              <a:t>30.10.2020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0123EF8F-046F-4D16-B132-ED3C76C945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1BA6A285-1EB1-4EF1-962F-78A830CE4F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A2445E-61EB-4034-9CA2-527206E2CD7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153149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E7C9554-6EEA-49BE-B783-B906486A32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D142AB85-FC0E-41A1-B35F-DC77686F05B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4F4ABEBF-FEE0-480A-9BAE-FCCC30FB74B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892ADB9B-65B8-4AEC-9581-E3B1A1D80D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D80E93-76BA-4869-91FA-6171C3C89C67}" type="datetimeFigureOut">
              <a:rPr lang="ru-RU" smtClean="0"/>
              <a:t>30.10.2020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1C31CD7F-CECC-4E02-B704-89F22FA295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7BFD46CF-F306-4CDF-8BB6-206F35000A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A2445E-61EB-4034-9CA2-527206E2CD7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569975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DACB996-F588-4695-A490-70450F923F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2A45C7D0-D834-40E2-BDDE-6A792E25487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71C74EA6-5377-498D-9546-1240204FC55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C3263B96-020F-4AC9-8223-6D0683D1769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724D2437-60F4-44AB-940E-E5526EB9BB4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9EDC3C29-BAC6-4EF6-BE57-D1BE626A9C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D80E93-76BA-4869-91FA-6171C3C89C67}" type="datetimeFigureOut">
              <a:rPr lang="ru-RU" smtClean="0"/>
              <a:t>30.10.2020</a:t>
            </a:fld>
            <a:endParaRPr 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05DBF7F3-4228-4FA1-9ED1-F3D04B6842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0B6956AB-5EE4-4A75-8C16-FEB5DAA54B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A2445E-61EB-4034-9CA2-527206E2CD7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858390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8D9F070-590D-4871-834B-A8D46BC226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ADE7604C-63A7-4547-9318-0A4F9A214D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D80E93-76BA-4869-91FA-6171C3C89C67}" type="datetimeFigureOut">
              <a:rPr lang="ru-RU" smtClean="0"/>
              <a:t>30.10.2020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22EA1359-18A5-41CE-BB54-76FB63DC51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C3E0CEDF-9D58-45C0-8A6C-84F46876ED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A2445E-61EB-4034-9CA2-527206E2CD7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655048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B40DC119-0675-4B6C-8D8B-DABB770A13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D80E93-76BA-4869-91FA-6171C3C89C67}" type="datetimeFigureOut">
              <a:rPr lang="ru-RU" smtClean="0"/>
              <a:t>30.10.2020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B0F56CA7-C743-43A8-9B9F-06DE4C5277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605CACF7-8D3F-4B45-91B6-3CB181944D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A2445E-61EB-4034-9CA2-527206E2CD7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569290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EE9C793-8B65-4882-B0AF-DAF7BE78D5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6A9988BD-BD84-46FB-9CFA-AFA2CA9D567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DA327BB2-9A62-446E-9040-EB463DA4BC3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57A6720A-0BC6-4B09-B26F-B5117CD667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D80E93-76BA-4869-91FA-6171C3C89C67}" type="datetimeFigureOut">
              <a:rPr lang="ru-RU" smtClean="0"/>
              <a:t>30.10.2020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DB580CCC-E1B6-41EC-BD15-DE1B53A6B0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D2E714E9-90DE-4BE0-91AB-775EB3569B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A2445E-61EB-4034-9CA2-527206E2CD7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443805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99A9157-68B9-4F7B-B093-426631CCE1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FB13AE1A-5A81-49ED-874C-770BA8660DE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587C70DE-A08E-440A-A06F-52E4C8D3DB5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91EC23E8-80B9-4E2A-9267-EEA276BC46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D80E93-76BA-4869-91FA-6171C3C89C67}" type="datetimeFigureOut">
              <a:rPr lang="ru-RU" smtClean="0"/>
              <a:t>30.10.2020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09C72B76-5D7B-41FA-8C86-A22AEDB41B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E4539F0D-7F18-4E70-9D68-1A6BC7A0C1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A2445E-61EB-4034-9CA2-527206E2CD7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711769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3DACC6F-E284-4C55-82BC-F8D644FC8E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A47B1BB4-176F-4587-806B-56B88C4152D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A18D3F52-2AD4-425D-B020-EFF9A87ACE1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D80E93-76BA-4869-91FA-6171C3C89C67}" type="datetimeFigureOut">
              <a:rPr lang="ru-RU" smtClean="0"/>
              <a:t>30.10.2020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3776A9F2-A0D1-45B0-B7DA-6CDFA41CD41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DAAC4318-BA41-4F50-BCF3-1C3FFBCC669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A2445E-61EB-4034-9CA2-527206E2CD7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436435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alex55gor@mail.ru" TargetMode="Externa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5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10" Type="http://schemas.openxmlformats.org/officeDocument/2006/relationships/image" Target="../media/image4.wmf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E1D471A-AD7E-4ED5-9A95-044082D37A01}"/>
              </a:ext>
            </a:extLst>
          </p:cNvPr>
          <p:cNvSpPr txBox="1"/>
          <p:nvPr/>
        </p:nvSpPr>
        <p:spPr>
          <a:xfrm>
            <a:off x="0" y="0"/>
            <a:ext cx="12192000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4000" b="1" dirty="0"/>
              <a:t>Нестационарная слоистая конвекция </a:t>
            </a:r>
            <a:r>
              <a:rPr lang="ru-RU" sz="4000" b="1" dirty="0" err="1"/>
              <a:t>Бенара</a:t>
            </a:r>
            <a:r>
              <a:rPr lang="ru-RU" sz="4000" b="1" dirty="0"/>
              <a:t> - </a:t>
            </a:r>
            <a:r>
              <a:rPr lang="ru-RU" sz="4000" b="1" dirty="0" err="1"/>
              <a:t>Марангони</a:t>
            </a:r>
            <a:r>
              <a:rPr lang="ru-RU" sz="4000" b="1" dirty="0"/>
              <a:t> при теплообмене Ньютона-</a:t>
            </a:r>
            <a:r>
              <a:rPr lang="ru-RU" sz="4000" b="1" dirty="0" err="1"/>
              <a:t>Рихмана</a:t>
            </a:r>
            <a:endParaRPr lang="ru-RU" sz="4000" b="1" dirty="0"/>
          </a:p>
          <a:p>
            <a:pPr algn="ctr"/>
            <a:endParaRPr lang="ru-RU" sz="2800" dirty="0"/>
          </a:p>
          <a:p>
            <a:pPr algn="ctr"/>
            <a:r>
              <a:rPr lang="ru-RU" sz="2800" dirty="0"/>
              <a:t>Горшков А.В., Просвиряков Е.Ю.</a:t>
            </a:r>
          </a:p>
          <a:p>
            <a:pPr algn="ctr"/>
            <a:endParaRPr lang="ru-RU" sz="2800" dirty="0"/>
          </a:p>
          <a:p>
            <a:pPr algn="ctr"/>
            <a:endParaRPr lang="ru-RU" sz="2800" dirty="0"/>
          </a:p>
          <a:p>
            <a:pPr algn="ctr">
              <a:spcAft>
                <a:spcPts val="0"/>
              </a:spcAft>
            </a:pPr>
            <a:r>
              <a:rPr lang="ru-RU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Институт машиноведения </a:t>
            </a:r>
            <a:r>
              <a:rPr lang="ru-RU" sz="24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УрО</a:t>
            </a:r>
            <a:r>
              <a:rPr lang="ru-RU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 РАН,  ул. Комсомольская, 34, г Екатеринбург, 620049, Россия. 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spcAft>
                <a:spcPts val="0"/>
              </a:spcAft>
            </a:pPr>
            <a:r>
              <a:rPr lang="ru-RU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Уральский Федеральный государственный университет, г. Екатеринбург, ул. Мира, 19, 620002, Россия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spcAft>
                <a:spcPts val="0"/>
              </a:spcAft>
            </a:pPr>
            <a:r>
              <a:rPr lang="en-US" sz="2400" i="1" u="sng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alex</a:t>
            </a:r>
            <a:r>
              <a:rPr lang="ru-RU" sz="2400" i="1" u="sng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55</a:t>
            </a:r>
            <a:r>
              <a:rPr lang="en-US" sz="2400" i="1" u="sng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gor</a:t>
            </a:r>
            <a:r>
              <a:rPr lang="ru-RU" sz="2400" i="1" u="sng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@</a:t>
            </a:r>
            <a:r>
              <a:rPr lang="en-US" sz="2400" i="1" u="sng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mail</a:t>
            </a:r>
            <a:r>
              <a:rPr lang="ru-RU" sz="2400" i="1" u="sng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.</a:t>
            </a:r>
            <a:r>
              <a:rPr lang="en-US" sz="2400" i="1" u="sng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ru</a:t>
            </a:r>
            <a:r>
              <a:rPr lang="ru-RU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evgen</a:t>
            </a:r>
            <a:r>
              <a:rPr lang="ru-RU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_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pros</a:t>
            </a:r>
            <a:r>
              <a:rPr lang="ru-RU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@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mail</a:t>
            </a:r>
            <a:r>
              <a:rPr lang="ru-RU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ru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/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237241503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BBDA5267-313D-49B5-A01F-62F1CFDC7B43}"/>
              </a:ext>
            </a:extLst>
          </p:cNvPr>
          <p:cNvSpPr txBox="1"/>
          <p:nvPr/>
        </p:nvSpPr>
        <p:spPr>
          <a:xfrm>
            <a:off x="0" y="0"/>
            <a:ext cx="12192000" cy="64633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/>
              <a:t>Литература</a:t>
            </a:r>
          </a:p>
          <a:p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1.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Thomson J. On certain curious motions observable on the surfaces of wine and other alcoholic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iquours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// Philosophical Magazine. - 1855. - T. 10. P. 330.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2. H.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B'enard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Les tourbillons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ellulaires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dans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une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nappe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iquide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ropagean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de la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haleur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par convection,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e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regime permanent. These. Paris: Gauthier-Villars, 1901. 88 pp.; Ann. de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him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 et Phys., 1901. Vol.23. Pp. 62-144. 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B'enard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H. Etude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exp'erimentale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des courants de convection dans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une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nappe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iquide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R'egime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permanent: tourbillons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ellulaires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// J. Phys.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heor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 Appl., 1900. Vol.9, no.1. Pp. 513-524. 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4.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B'enard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H. Les tourbillons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ellulaires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dans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une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nappe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iquide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ropagean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de la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haleur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par convection,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e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regime permanent. These. Paris: Gauthier-Villars, 1901. 88 pp.; Ann. de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him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 et Phys., 1901. Vol.23. Pp. 62-144. 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5. Marangoni 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С.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Sull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espansione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delle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goccie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di un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iquido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galleggiante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sull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superficie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di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altro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liquid // Pavia: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ipografi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de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fratell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Fus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 1865. 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6.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Бирих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Р.В. О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термокапиллярной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конвекции в горизонтальном слое жидкости. // ПМТФ, 1966. №3. С.69-72.</a:t>
            </a:r>
          </a:p>
          <a:p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7.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Остроумов Г. А. Свободная конвекция в условиях внутренней задачи. М.: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Гос.изд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-во технико-теоретической лит-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ры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, 1952. 256с.</a:t>
            </a:r>
          </a:p>
          <a:p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8.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Гершуни Г.З.,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Жуховицкий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Е.М. Конвективная устойчивость несжимаемой жидкости. М.: Наука, 1972. 392с.</a:t>
            </a:r>
          </a:p>
          <a:p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9.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Napolitano L.G. Plane Marangoni-Poiseuille flow of two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immissible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fluids // Acta Astronaut. 7,1980. P. 461-478.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10. 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Сидоров А.Ф. Об одном классе решений уравнений газовой динамики и естественной конвекции. Численные и аналитические методы решения задач механики сплошной среды. УНЦ АН СССР. Сборник научных трудов. - НЦ АН СССР - Свердловск, 1981. - С. 101 - 117.</a:t>
            </a:r>
          </a:p>
          <a:p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11.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Сидоров А.Ф. О двух классах решений уравнений механики жидкости и газа и их связи с теорией бегущих волн. // ПМТФ, 1989, №2, -- С. 34--40.</a:t>
            </a:r>
          </a:p>
          <a:p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12.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Кирдяшкин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А.Г. Тепловые гравитационные течения и теплообмен в астеносфере. Новосибирск: Наука, СО РАН, 1989. – 81 с.</a:t>
            </a:r>
          </a:p>
        </p:txBody>
      </p:sp>
    </p:spTree>
    <p:extLst>
      <p:ext uri="{BB962C8B-B14F-4D97-AF65-F5344CB8AC3E}">
        <p14:creationId xmlns:p14="http://schemas.microsoft.com/office/powerpoint/2010/main" val="137769609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9C1418F-29C8-478A-83FC-C3681B5E54F1}"/>
              </a:ext>
            </a:extLst>
          </p:cNvPr>
          <p:cNvSpPr txBox="1"/>
          <p:nvPr/>
        </p:nvSpPr>
        <p:spPr>
          <a:xfrm>
            <a:off x="0" y="0"/>
            <a:ext cx="12192000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ru-RU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3. </a:t>
            </a:r>
            <a:r>
              <a:rPr lang="ru-RU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oncharova</a:t>
            </a:r>
            <a:r>
              <a:rPr lang="ru-RU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., </a:t>
            </a:r>
            <a:r>
              <a:rPr lang="ru-RU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abov</a:t>
            </a:r>
            <a:r>
              <a:rPr lang="ru-RU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. </a:t>
            </a:r>
            <a:r>
              <a:rPr lang="ru-RU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as</a:t>
            </a:r>
            <a:r>
              <a:rPr lang="ru-RU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low</a:t>
            </a:r>
            <a:r>
              <a:rPr lang="ru-RU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</a:t>
            </a:r>
            <a:r>
              <a:rPr lang="ru-RU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rmocapillary</a:t>
            </a:r>
            <a:r>
              <a:rPr lang="ru-RU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ffects</a:t>
            </a:r>
            <a:r>
              <a:rPr lang="ru-RU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ru-RU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luid</a:t>
            </a:r>
            <a:r>
              <a:rPr lang="ru-RU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low</a:t>
            </a:r>
            <a:r>
              <a:rPr lang="ru-RU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ynamics</a:t>
            </a:r>
            <a:r>
              <a:rPr lang="ru-RU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</a:t>
            </a:r>
            <a:r>
              <a:rPr lang="ru-RU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ru-RU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rizontal</a:t>
            </a:r>
            <a:r>
              <a:rPr lang="ru-RU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yer</a:t>
            </a:r>
            <a:r>
              <a:rPr lang="ru-RU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// </a:t>
            </a:r>
            <a:r>
              <a:rPr lang="ru-RU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crogravity</a:t>
            </a:r>
            <a:r>
              <a:rPr lang="ru-RU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i</a:t>
            </a:r>
            <a:r>
              <a:rPr lang="ru-RU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chnol</a:t>
            </a:r>
            <a:r>
              <a:rPr lang="ru-RU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(2009), </a:t>
            </a:r>
            <a:r>
              <a:rPr lang="ru-RU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ol</a:t>
            </a:r>
            <a:r>
              <a:rPr lang="ru-RU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21, Suppl.1, P.129--137.</a:t>
            </a:r>
          </a:p>
          <a:p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14. Андреев В.К. Решения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Бириха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уравнений конвекции и некоторые его обобщения. Препринт №1-10, Красноярск: ИВМ СО РАН, 2010. -- 68~с.</a:t>
            </a:r>
          </a:p>
          <a:p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15.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Ингель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Л.Х., Калашник М.В.] Нетривиальные особенности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гидротермодинамики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морской воды и других стратифицированных растворов. Успехи физ. наук, 2012. Т. 182, №~4. С. 379--406.</a:t>
            </a:r>
          </a:p>
          <a:p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16. Аристов С.Н., Шварц К.Г. Вихревые течения в тонких слоях жидкости. - Киров: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ВятГУ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, 2011. - 207 с.</a:t>
            </a:r>
          </a:p>
          <a:p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17. Аристов С.Н., Князев Д.Е., Полянин А.Д. Точные решения уравнений Навье-Стокса с линейной зависимостью компонент скорости от двух пространственных переменных //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Теорет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. основы хим. технологии. 2009. Т.43. №5. С.547-566.</a:t>
            </a:r>
          </a:p>
          <a:p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18. Полянин А.Д, Аристов С.Н. Новый метод построения точных решений трехмерных уравнений Навье—Стокса и Эйлера //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Теор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. основы хим.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nехнологии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. 2011. Т. 45. № 6. С. 696-701.</a:t>
            </a:r>
          </a:p>
          <a:p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19. Ландау Л.Д.  Теоретическая физика. Т 6. Гидродинамика.~--- М.: Наука., 2006. – 736 с.</a:t>
            </a:r>
          </a:p>
          <a:p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20. Аристов С.Н., Просвиряков Е.Ю. О слоистых течениях плоской свободной конвекции. Сборник научных трудов. 2013. Т.9. № 3. -- С. 3--9.</a:t>
            </a:r>
          </a:p>
          <a:p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21. А. В. Горшков, Е. Ю. Просвиряков. Слоистая конвекция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Бенара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Марангони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при теплообмене Ньютона –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Рихмана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. //Компьютерные исследования и моделирование, 2015 Т. 3 № 1 С. 1–12. </a:t>
            </a:r>
          </a:p>
        </p:txBody>
      </p:sp>
    </p:spTree>
    <p:extLst>
      <p:ext uri="{BB962C8B-B14F-4D97-AF65-F5344CB8AC3E}">
        <p14:creationId xmlns:p14="http://schemas.microsoft.com/office/powerpoint/2010/main" val="343384549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890BBCB0-0353-4875-9EBB-477E7FA0F9AC}"/>
              </a:ext>
            </a:extLst>
          </p:cNvPr>
          <p:cNvSpPr/>
          <p:nvPr/>
        </p:nvSpPr>
        <p:spPr>
          <a:xfrm>
            <a:off x="0" y="0"/>
            <a:ext cx="12192000" cy="65248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b="1" dirty="0">
                <a:latin typeface="Arial" panose="020B0604020202020204" pitchFamily="34" charset="0"/>
                <a:cs typeface="Arial" panose="020B0604020202020204" pitchFamily="34" charset="0"/>
              </a:rPr>
              <a:t>Аннотация. 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В работе осуществлено математическое моделирование нестационарной слоистой конвекции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Бенара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-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Марангони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вязкой несжимаемой жидкости, движущейся в бесконечной полосе. Основное внимание уделено исследованию положения и смещения застойной точки решения со временем, возникновению и исчезновению противотоков.  Показано, что переопределенная начально-краевая задача в рамках представленного в статье класса точных решений уравнений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Обербека-Буссинеска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может быть сведена к проблеме Штурма-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Лиувилля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. Приведен численный метод разрешения системы эволюционных и градиентных уравнений, описывающих течение жидкости. С помощью вычислительного эксперимента проведен анализ гидродинамических полей, который говорит о наличии противотечений в жидкости, их изменении при разгоне жидкости. </a:t>
            </a:r>
          </a:p>
          <a:p>
            <a:pPr algn="just"/>
            <a:r>
              <a:rPr lang="ru-RU" b="1" dirty="0">
                <a:latin typeface="Arial" panose="020B0604020202020204" pitchFamily="34" charset="0"/>
                <a:cs typeface="Arial" panose="020B0604020202020204" pitchFamily="34" charset="0"/>
              </a:rPr>
              <a:t>Ключевые слова: 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конвекция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Бенара-Марангони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, аналитическое решение, нестационарная задача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/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ru-RU" sz="2000" b="1" dirty="0">
                <a:latin typeface="Arial" panose="020B0604020202020204" pitchFamily="34" charset="0"/>
                <a:cs typeface="Arial" panose="020B0604020202020204" pitchFamily="34" charset="0"/>
              </a:rPr>
              <a:t>Введение</a:t>
            </a:r>
            <a:endParaRPr 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endParaRPr 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Изучение конвективных течений вязкой несжимаемой жидкости является одной из наиболее распространенных задач в самых разных теоретических и прикладных научных дисциплинах. В последние десятилетия интерес к исследованию решений, описывающих естественную конвекцию, непрерывно возрастает. Это связано с тем, что конвекция является первым примером самоорганизации динамических систем, наблюдаемых экспериментально [1]. Первая именная структура самоорганизации так же относится к конвекции - ячейки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Бенара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, представляющие собой шестиугольные призмы с подъемом жидкости в центре [2, 3, 4]. Уже в первых гидродинамических опытах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Бенаром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было высказано предположение о том, что важную роль в возникновении конвекции играет не только сила тяжести, а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термокапиллярный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эффект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Марангони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. Отметим, что эффект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Марангони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вносит ясность не только в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термокапиллярную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конвекцию, но и в концентрационную конвекцию,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биоконвекцию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[5].</a:t>
            </a:r>
            <a:endParaRPr lang="ru-RU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583138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8E9A9FB-42BB-4518-81F1-7027D0A71628}"/>
              </a:ext>
            </a:extLst>
          </p:cNvPr>
          <p:cNvSpPr txBox="1"/>
          <p:nvPr/>
        </p:nvSpPr>
        <p:spPr>
          <a:xfrm>
            <a:off x="0" y="0"/>
            <a:ext cx="12192000" cy="618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При моделировании указанных выше процессов движения жидкости очень важно иметь определенный запас точных решений, потому что полное интегрирование уравнений Навье-Стокса в приближении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Бусснеска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(система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Обербека-Буссинеска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) является до сих пор открытой проблемой. Первое точное решение, описывающее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термокапиллярные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движения вязкой несжимаемой жидкости, было предложено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Бирихом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[6], первое точное конвективное решение изложено в работе [7]. Наиболее полный список точных конвективных движений можно изучить по работам [8 - 17] и библиографическим спискам к ним.</a:t>
            </a:r>
          </a:p>
          <a:p>
            <a:pPr algn="just"/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К точным решениям относят: решения, представленные виде элементарных функций и квадратур; решения, при которых исходная система уравнений в частных производных может быть сведена к системе обыкновенных дифференциальных уравнений, линейных уравнений с частными производными, линейных интегральных уравнений (как правило, можно свести к одному уравнению указанного типа) [17, 18].</a:t>
            </a:r>
          </a:p>
          <a:p>
            <a:pPr algn="just"/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Таким образом, решения уравнений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Обербека-Буссинеска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, полученные благодаря использованию численных методов, можно трактовать в качестве точных.</a:t>
            </a:r>
          </a:p>
          <a:p>
            <a:pPr algn="just"/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В данной работе предложено точное решение, описывающее нестационарную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термокапиллярную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конвекцию при реализации на границах слоя жидкости теплообмена по закону Ньютона-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Рихмана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. Исследование таких движений чрезвычайно важно для практических задач. Даже при проведении лабораторных исследований всегда трудно достичь теплоизолированной границы для замкнутых сосудов, а для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термокапиллярных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течений невозможно.</a:t>
            </a:r>
          </a:p>
          <a:p>
            <a:pPr algn="just"/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Характерной особенностью полученного здесь решения является одномерность скоростей по координатам, а поля температуры и давления трехмерны по координатам. Выбранные условия соответствуют экспериментальным исследованиям по гидродинамике. При устойчивом движении неизотермической жидкости одномерность скоростей практически достигается в прямоугольном слое, что не наблюдается для температуры и давления даже в самых простых случаях.</a:t>
            </a:r>
          </a:p>
        </p:txBody>
      </p:sp>
    </p:spTree>
    <p:extLst>
      <p:ext uri="{BB962C8B-B14F-4D97-AF65-F5344CB8AC3E}">
        <p14:creationId xmlns:p14="http://schemas.microsoft.com/office/powerpoint/2010/main" val="273389043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C67FB59-7B4D-453E-8D47-AD8A5B6B0AC8}"/>
                  </a:ext>
                </a:extLst>
              </p:cNvPr>
              <p:cNvSpPr txBox="1"/>
              <p:nvPr/>
            </p:nvSpPr>
            <p:spPr>
              <a:xfrm>
                <a:off x="1" y="0"/>
                <a:ext cx="12191999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ru-RU" sz="20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Постановка задачи</a:t>
                </a:r>
              </a:p>
              <a:p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Рассматривается задача конвекции в слоистом потоке вязкой несжимаемой жидкости. В этом случае полагаем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</m:oMath>
                </a14:m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.  </a:t>
                </a:r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Общая система, описывающая конвекцию в несжимаемой жидкости </a:t>
                </a:r>
                <a:r>
                  <a:rPr lang="ru-RU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Обербека</a:t>
                </a:r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 – </a:t>
                </a:r>
                <a:r>
                  <a:rPr lang="ru-RU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Буссинеска</a:t>
                </a:r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 [19]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C67FB59-7B4D-453E-8D47-AD8A5B6B0A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" y="0"/>
                <a:ext cx="12191999" cy="954107"/>
              </a:xfrm>
              <a:prstGeom prst="rect">
                <a:avLst/>
              </a:prstGeom>
              <a:blipFill>
                <a:blip r:embed="rId3"/>
                <a:stretch>
                  <a:fillRect l="-400" t="-2548" b="-891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>
            <a:extLst>
              <a:ext uri="{FF2B5EF4-FFF2-40B4-BE49-F238E27FC236}">
                <a16:creationId xmlns:a16="http://schemas.microsoft.com/office/drawing/2014/main" id="{396F508C-99C9-42E0-B13B-477C9359C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F94FD778-A88C-4365-9CD7-B961D68999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358433"/>
              </p:ext>
            </p:extLst>
          </p:nvPr>
        </p:nvGraphicFramePr>
        <p:xfrm>
          <a:off x="2713221" y="954107"/>
          <a:ext cx="5336498" cy="3280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4" imgW="2895480" imgH="1777680" progId="Equation.DSMT4">
                  <p:embed/>
                </p:oleObj>
              </mc:Choice>
              <mc:Fallback>
                <p:oleObj name="Equation" r:id="rId4" imgW="2895480" imgH="17776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221" y="954107"/>
                        <a:ext cx="5336498" cy="32808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B0FC39DE-FE4D-4BE6-9C84-E2ED04B89D7B}"/>
              </a:ext>
            </a:extLst>
          </p:cNvPr>
          <p:cNvSpPr txBox="1"/>
          <p:nvPr/>
        </p:nvSpPr>
        <p:spPr>
          <a:xfrm>
            <a:off x="10852878" y="2243264"/>
            <a:ext cx="5696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(1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B64D902-8FD9-422B-9048-99D086D953FF}"/>
                  </a:ext>
                </a:extLst>
              </p:cNvPr>
              <p:cNvSpPr txBox="1"/>
              <p:nvPr/>
            </p:nvSpPr>
            <p:spPr>
              <a:xfrm>
                <a:off x="0" y="4280314"/>
                <a:ext cx="12191999" cy="23319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just"/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Здесь </a:t>
                </a:r>
                <a:r>
                  <a:rPr lang="ru-RU" dirty="0" err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</a:t>
                </a:r>
                <a:r>
                  <a:rPr lang="ru-RU" baseline="-32000" dirty="0" err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x</a:t>
                </a:r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ru-RU" dirty="0" err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</a:t>
                </a:r>
                <a:r>
                  <a:rPr lang="ru-RU" baseline="-30000" dirty="0" err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y</a:t>
                </a:r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– безразмерные компоненты вектора скорости жидкости, где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V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𝜗</m:t>
                    </m:r>
                    <m:sSup>
                      <m:sSup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</m:e>
                      <m:sup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𝜈</m:t>
                    </m:r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– характерный масштаб скорости; безразмерные горизонтальные координаты</a:t>
                </a:r>
                <a:r>
                  <a:rPr lang="en-US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x,y</a:t>
                </a:r>
                <a:r>
                  <a:rPr lang="en-US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</a:t>
                </a:r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характерный масштаб длины </a:t>
                </a:r>
                <a:r>
                  <a:rPr lang="en-US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,</a:t>
                </a:r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поперечная координата</a:t>
                </a:r>
                <a:r>
                  <a:rPr lang="en-US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z ,  толщина слоя жидкости h; </a:t>
                </a:r>
                <a:endParaRPr lang="en-US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lvl="0" algn="just"/>
                <a14:m>
                  <m:oMath xmlns:m="http://schemas.openxmlformats.org/officeDocument/2006/math">
                    <m:r>
                      <a:rPr lang="ru-RU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r>
                      <a:rPr lang="ru-RU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– отношение масштабов длины; 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𝐺𝑟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𝜗</m:t>
                    </m:r>
                    <m:sSup>
                      <m:sSup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</m:e>
                      <m:sup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sSup>
                      <m:sSup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𝜈</m:t>
                        </m:r>
                      </m:e>
                      <m:sup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– число </a:t>
                </a:r>
                <a:r>
                  <a:rPr lang="ru-RU" dirty="0" err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Грасгофа</a:t>
                </a:r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ru-RU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–  коэффициент объемного расширения жидкости, g – ускорение свободного падения,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𝜗</m:t>
                    </m:r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 разность максимальной и минимальной температур,</a:t>
                </a:r>
                <a:r>
                  <a:rPr lang="en-US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𝜈</m:t>
                    </m:r>
                  </m:oMath>
                </a14:m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– коэффициент кинематической (молекулярной) вязкости жидкости, 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𝑅𝑎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𝐺𝑟𝑃𝑟</m:t>
                    </m:r>
                  </m:oMath>
                </a14:m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– число Рэлея,  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𝑃𝑟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𝜈</m:t>
                        </m:r>
                      </m:num>
                      <m:den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den>
                    </m:f>
                  </m:oMath>
                </a14:m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– число Прандтля,  </a:t>
                </a:r>
                <a14:m>
                  <m:oMath xmlns:m="http://schemas.openxmlformats.org/officeDocument/2006/math">
                    <m:r>
                      <a:rPr lang="ru-RU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𝜒</m:t>
                    </m:r>
                  </m:oMath>
                </a14:m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– коэффициент </a:t>
                </a:r>
                <a:r>
                  <a:rPr lang="ru-RU" dirty="0" err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температуропроводности</a:t>
                </a:r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</a:t>
                </a:r>
                <a:r>
                  <a:rPr lang="en-US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𝐸𝑘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𝑅𝑜</m:t>
                        </m:r>
                      </m:num>
                      <m:den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𝐺𝑟</m:t>
                        </m:r>
                      </m:den>
                    </m:f>
                  </m:oMath>
                </a14:m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– число </a:t>
                </a:r>
                <a:r>
                  <a:rPr lang="ru-RU" dirty="0" err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Экмана</a:t>
                </a:r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  </a:t>
                </a:r>
                <a:endParaRPr lang="en-US" i="1" dirty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  <a:p>
                <a:pPr lvl="0" algn="just"/>
                <a14:m>
                  <m:oMath xmlns:m="http://schemas.openxmlformats.org/officeDocument/2006/math"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𝑅𝑜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𝐿𝑉</m:t>
                        </m:r>
                      </m:num>
                      <m:den>
                        <m:d>
                          <m:d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𝐿</m:t>
                                </m:r>
                              </m:e>
                              <m:sup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m:rPr>
                                <m:sty m:val="p"/>
                              </m:rPr>
                              <a:rPr lang="el-GR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Ω</m:t>
                            </m:r>
                          </m:e>
                        </m:d>
                      </m:den>
                    </m:f>
                  </m:oMath>
                </a14:m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– число </a:t>
                </a:r>
                <a:r>
                  <a:rPr lang="ru-RU" dirty="0" err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Россби</a:t>
                </a:r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Ω</m:t>
                    </m:r>
                  </m:oMath>
                </a14:m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– параметр Кориолиса,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</m:oMath>
                </a14:m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– оператор Лапласа.</a:t>
                </a:r>
                <a:endParaRPr lang="en-US" i="1" dirty="0">
                  <a:solidFill>
                    <a:prstClr val="black"/>
                  </a:solidFill>
                  <a:latin typeface="Arial" panose="020B0604020202020204" pitchFamily="34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B64D902-8FD9-422B-9048-99D086D953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280314"/>
                <a:ext cx="12191999" cy="2331985"/>
              </a:xfrm>
              <a:prstGeom prst="rect">
                <a:avLst/>
              </a:prstGeom>
              <a:blipFill>
                <a:blip r:embed="rId6"/>
                <a:stretch>
                  <a:fillRect l="-400" t="-1305" r="-400" b="-2637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334704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620C23F0-B795-4B47-A94D-EA6E86FD37C0}"/>
                  </a:ext>
                </a:extLst>
              </p:cNvPr>
              <p:cNvSpPr txBox="1"/>
              <p:nvPr/>
            </p:nvSpPr>
            <p:spPr>
              <a:xfrm>
                <a:off x="0" y="0"/>
                <a:ext cx="12192000" cy="14992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Краевые условия на нижней поверхности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0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en-US" b="0" dirty="0">
                  <a:latin typeface="Arial" panose="020B0604020202020204" pitchFamily="34" charset="0"/>
                </a:endParaRPr>
              </a:p>
              <a:p>
                <a:pPr algn="just"/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для скоростей на нижней границе выполняются условия прилипания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0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0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0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/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Считаем, что температура жидкости на плоскости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  является однородной и постоянной. За отсчетное значение температуры примем ноль: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0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0.</m:t>
                    </m:r>
                  </m:oMath>
                </a14:m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/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На свободной поверхности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 заданы условия теплопередачи по Ньютону</a:t>
                </a: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620C23F0-B795-4B47-A94D-EA6E86FD37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12192000" cy="1499257"/>
              </a:xfrm>
              <a:prstGeom prst="rect">
                <a:avLst/>
              </a:prstGeom>
              <a:blipFill>
                <a:blip r:embed="rId3"/>
                <a:stretch>
                  <a:fillRect l="-400" t="-2033" r="-400" b="-569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5" name="Объект 44">
            <a:extLst>
              <a:ext uri="{FF2B5EF4-FFF2-40B4-BE49-F238E27FC236}">
                <a16:creationId xmlns:a16="http://schemas.microsoft.com/office/drawing/2014/main" id="{85312A2C-C312-463B-A35A-F2018EC546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601142"/>
              </p:ext>
            </p:extLst>
          </p:nvPr>
        </p:nvGraphicFramePr>
        <p:xfrm>
          <a:off x="4276578" y="1489059"/>
          <a:ext cx="2801109" cy="478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7" name="Equation" r:id="rId4" imgW="1485720" imgH="253800" progId="Equation.DSMT4">
                  <p:embed/>
                </p:oleObj>
              </mc:Choice>
              <mc:Fallback>
                <p:oleObj name="Equation" r:id="rId4" imgW="1485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76578" y="1489059"/>
                        <a:ext cx="2801109" cy="4783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>
            <a:extLst>
              <a:ext uri="{FF2B5EF4-FFF2-40B4-BE49-F238E27FC236}">
                <a16:creationId xmlns:a16="http://schemas.microsoft.com/office/drawing/2014/main" id="{ABD5FB0E-D351-427C-B4AB-9D3BBD600CF7}"/>
              </a:ext>
            </a:extLst>
          </p:cNvPr>
          <p:cNvSpPr txBox="1"/>
          <p:nvPr/>
        </p:nvSpPr>
        <p:spPr>
          <a:xfrm>
            <a:off x="112542" y="1823568"/>
            <a:ext cx="1219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𝑇</a:t>
            </a:r>
            <a:r>
              <a:rPr lang="ru-RU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𝑐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 (𝑥,𝑦,ℎ)=𝐴𝑥+𝐵𝑦 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- температура внешней среды, </a:t>
            </a:r>
            <a:r>
              <a:rPr lang="ru-RU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 и </a:t>
            </a:r>
            <a:r>
              <a:rPr lang="ru-RU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 - постоянные, 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𝜗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 - коэффициент теплообмена</a:t>
            </a:r>
            <a:r>
              <a:rPr lang="ru-RU" dirty="0"/>
              <a:t>.</a:t>
            </a:r>
            <a:endParaRPr lang="en-US" dirty="0"/>
          </a:p>
          <a:p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Поверхностное натяжение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при выполнении условия плоской (недеформируемой) свободной границы [8]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описывается формулами</a:t>
            </a:r>
            <a:r>
              <a:rPr lang="ru-RU" dirty="0"/>
              <a:t> </a:t>
            </a:r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A04AE7EF-7A05-4673-9A1F-5341A8CDC3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60611"/>
              </p:ext>
            </p:extLst>
          </p:nvPr>
        </p:nvGraphicFramePr>
        <p:xfrm>
          <a:off x="3430588" y="2719388"/>
          <a:ext cx="416560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" name="Equation" r:id="rId6" imgW="2641320" imgH="482400" progId="Equation.DSMT4">
                  <p:embed/>
                </p:oleObj>
              </mc:Choice>
              <mc:Fallback>
                <p:oleObj name="Equation" r:id="rId6" imgW="2641320" imgH="4824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360A31B7-5A19-4733-BC99-CBFDF11F6D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30588" y="2719388"/>
                        <a:ext cx="4165600" cy="760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A31C87C-7693-4C20-822F-72A3123CFFA6}"/>
                  </a:ext>
                </a:extLst>
              </p:cNvPr>
              <p:cNvSpPr txBox="1"/>
              <p:nvPr/>
            </p:nvSpPr>
            <p:spPr>
              <a:xfrm>
                <a:off x="0" y="3497306"/>
                <a:ext cx="12192000" cy="9689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где  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-</a:t>
                </a:r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 температурный коэффициент поверхностного натяжения  и  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𝜂</m:t>
                    </m:r>
                  </m:oMath>
                </a14:m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- </a:t>
                </a:r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коэффициент динамической вязкости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  <a:p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Начальные условия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0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0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0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Решение ищем в виде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A31C87C-7693-4C20-822F-72A3123CFF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497306"/>
                <a:ext cx="12192000" cy="968920"/>
              </a:xfrm>
              <a:prstGeom prst="rect">
                <a:avLst/>
              </a:prstGeom>
              <a:blipFill>
                <a:blip r:embed="rId8"/>
                <a:stretch>
                  <a:fillRect l="-400" t="-1258" b="-943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B8954B24-F10F-44C0-9CC1-5FFA2FA841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449970"/>
              </p:ext>
            </p:extLst>
          </p:nvPr>
        </p:nvGraphicFramePr>
        <p:xfrm>
          <a:off x="3834886" y="4564224"/>
          <a:ext cx="3357003" cy="1188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" name="Equation" r:id="rId9" imgW="2120760" imgH="749160" progId="Equation.DSMT4">
                  <p:embed/>
                </p:oleObj>
              </mc:Choice>
              <mc:Fallback>
                <p:oleObj name="Equation" r:id="rId9" imgW="2120760" imgH="74916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A98D93EF-B35B-4E96-9ACD-343704B5E4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34886" y="4564224"/>
                        <a:ext cx="3357003" cy="11886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06881CD4-25FC-49C5-8B11-436F4F9EA1C6}"/>
              </a:ext>
            </a:extLst>
          </p:cNvPr>
          <p:cNvSpPr txBox="1"/>
          <p:nvPr/>
        </p:nvSpPr>
        <p:spPr>
          <a:xfrm>
            <a:off x="0" y="5972386"/>
            <a:ext cx="12192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Подставив выражения (2) в систему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Обербека-Буссинеска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(1), получим, применяя метод неопределенных коэффициентов, нелинейную систему уравнений в частных производных. Решение системы ищем в виде рядов Фурье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9D089BE-02C6-44FB-B670-6B8B403BB74B}"/>
              </a:ext>
            </a:extLst>
          </p:cNvPr>
          <p:cNvSpPr txBox="1"/>
          <p:nvPr/>
        </p:nvSpPr>
        <p:spPr>
          <a:xfrm>
            <a:off x="11352448" y="4973905"/>
            <a:ext cx="5696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(2)</a:t>
            </a:r>
          </a:p>
        </p:txBody>
      </p:sp>
    </p:spTree>
    <p:extLst>
      <p:ext uri="{BB962C8B-B14F-4D97-AF65-F5344CB8AC3E}">
        <p14:creationId xmlns:p14="http://schemas.microsoft.com/office/powerpoint/2010/main" val="137720846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F728C8D2-E391-4217-A2DC-1BA314684F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466660"/>
              </p:ext>
            </p:extLst>
          </p:nvPr>
        </p:nvGraphicFramePr>
        <p:xfrm>
          <a:off x="3889894" y="477885"/>
          <a:ext cx="3228360" cy="398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3" imgW="1854000" imgH="228600" progId="Equation.DSMT4">
                  <p:embed/>
                </p:oleObj>
              </mc:Choice>
              <mc:Fallback>
                <p:oleObj name="Equation" r:id="rId3" imgW="1854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89894" y="477885"/>
                        <a:ext cx="3228360" cy="3980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72296ECC-3746-4EC1-AC98-E8D1682DC5ED}"/>
              </a:ext>
            </a:extLst>
          </p:cNvPr>
          <p:cNvSpPr txBox="1"/>
          <p:nvPr/>
        </p:nvSpPr>
        <p:spPr>
          <a:xfrm>
            <a:off x="0" y="77775"/>
            <a:ext cx="1219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Основное уравнение частот получается следующим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4FED98E-9A70-4B36-A330-230C694EB7CE}"/>
              </a:ext>
            </a:extLst>
          </p:cNvPr>
          <p:cNvSpPr txBox="1"/>
          <p:nvPr/>
        </p:nvSpPr>
        <p:spPr>
          <a:xfrm>
            <a:off x="0" y="919473"/>
            <a:ext cx="1219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Уравнение (3) трансцендентное, имеет счетное число корней. Уравнение решалось численно.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Получено следующее представление компонент скорости в виде рядов Фурье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4A22925-81D2-4666-8C36-9245CB7DC334}"/>
              </a:ext>
            </a:extLst>
          </p:cNvPr>
          <p:cNvSpPr txBox="1"/>
          <p:nvPr/>
        </p:nvSpPr>
        <p:spPr>
          <a:xfrm>
            <a:off x="11478546" y="471691"/>
            <a:ext cx="5696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(3)</a:t>
            </a:r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6FED2D29-DAA1-4A2B-858F-B096219D28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744140"/>
              </p:ext>
            </p:extLst>
          </p:nvPr>
        </p:nvGraphicFramePr>
        <p:xfrm>
          <a:off x="2213647" y="1627359"/>
          <a:ext cx="6033942" cy="2178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5" imgW="3759120" imgH="1358640" progId="Equation.DSMT4">
                  <p:embed/>
                </p:oleObj>
              </mc:Choice>
              <mc:Fallback>
                <p:oleObj name="Equation" r:id="rId5" imgW="375912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13647" y="1627359"/>
                        <a:ext cx="6033942" cy="21789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43DE83B-25EF-4345-A442-6D14C36E0B8D}"/>
                  </a:ext>
                </a:extLst>
              </p:cNvPr>
              <p:cNvSpPr txBox="1"/>
              <p:nvPr/>
            </p:nvSpPr>
            <p:spPr>
              <a:xfrm>
                <a:off x="0" y="3958773"/>
                <a:ext cx="12192000" cy="7007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Здес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ru-RU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ru-RU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d>
                      <m:dPr>
                        <m:ctrlPr>
                          <a:rPr lang="ru-RU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л−1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</m:t>
                        </m:r>
                      </m:e>
                    </m:d>
                  </m:oMath>
                </a14:m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- </a:t>
                </a:r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частоты вспомогательных краевых задач, </a:t>
                </a:r>
              </a:p>
              <a:p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Компонента скорости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𝑉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имеет вид, аналогичный виду компоненты скорости </a:t>
                </a:r>
                <a:r>
                  <a:rPr lang="en-US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U.</a:t>
                </a:r>
                <a:endParaRPr lang="ru-RU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43DE83B-25EF-4345-A442-6D14C36E0B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958773"/>
                <a:ext cx="12192000" cy="700769"/>
              </a:xfrm>
              <a:prstGeom prst="rect">
                <a:avLst/>
              </a:prstGeom>
              <a:blipFill>
                <a:blip r:embed="rId7"/>
                <a:stretch>
                  <a:fillRect l="-400" b="-1304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7817367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C31B48F-2C40-4FF8-9F68-08B1BC8E60AE}"/>
                  </a:ext>
                </a:extLst>
              </p:cNvPr>
              <p:cNvSpPr txBox="1"/>
              <p:nvPr/>
            </p:nvSpPr>
            <p:spPr>
              <a:xfrm>
                <a:off x="0" y="0"/>
                <a:ext cx="12192000" cy="40225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ru-RU" sz="20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Численный эксперимент</a:t>
                </a:r>
              </a:p>
              <a:p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В примере вычислено изменение компонент скорости жидкости. Параметр </a:t>
                </a:r>
                <a:r>
                  <a:rPr lang="en-US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  полагается равным~1, толщина слоя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Физические параметры приняты следующими</a:t>
                </a:r>
              </a:p>
              <a:p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плотность  </a:t>
                </a:r>
                <a14:m>
                  <m:oMath xmlns:m="http://schemas.openxmlformats.org/officeDocument/2006/math">
                    <m:r>
                      <a:rPr lang="ru-RU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000 кг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м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 , </a:t>
                </a:r>
              </a:p>
              <a:p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теплопроводность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59.9 </m:t>
                    </m:r>
                    <m:r>
                      <a:rPr 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вт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мК</m:t>
                        </m:r>
                      </m:e>
                    </m:d>
                  </m:oMath>
                </a14:m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,</a:t>
                </a:r>
              </a:p>
              <a:p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теплоемкост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4.183 </m:t>
                    </m:r>
                    <m:f>
                      <m:fPr>
                        <m:type m:val="li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кДж</m:t>
                        </m:r>
                      </m:num>
                      <m:den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кгК</m:t>
                        </m:r>
                      </m:den>
                    </m:f>
                  </m:oMath>
                </a14:m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 ,</a:t>
                </a:r>
              </a:p>
              <a:p>
                <a:r>
                  <a:rPr lang="ru-RU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температуропроводность</a:t>
                </a:r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ru-RU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𝜒</m:t>
                    </m:r>
                    <m:r>
                      <a:rPr 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4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3 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8</m:t>
                        </m:r>
                      </m:sup>
                    </m:sSup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м</m:t>
                        </m:r>
                      </m:e>
                      <m:sup>
                        <m:r>
                          <a:rPr 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,</a:t>
                </a:r>
              </a:p>
              <a:p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вязкость кинематическая  </a:t>
                </a:r>
                <a14:m>
                  <m:oMath xmlns:m="http://schemas.openxmlformats.org/officeDocument/2006/math">
                    <m:r>
                      <a:rPr lang="ru-RU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𝜈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.006 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6</m:t>
                        </m:r>
                      </m:sup>
                    </m:sSup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м</m:t>
                        </m:r>
                      </m:e>
                      <m:sup>
                        <m:r>
                          <a:rPr 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,</a:t>
                </a:r>
              </a:p>
              <a:p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коэффициент объемного расширения  </a:t>
                </a:r>
                <a14:m>
                  <m:oMath xmlns:m="http://schemas.openxmlformats.org/officeDocument/2006/math">
                    <m:r>
                      <a:rPr lang="ru-RU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.82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lang="ru-RU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К</m:t>
                    </m:r>
                  </m:oMath>
                </a14:m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,</a:t>
                </a:r>
              </a:p>
              <a:p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коэффициент поверхностного натяжения </a:t>
                </a:r>
                <a14:m>
                  <m:oMath xmlns:m="http://schemas.openxmlformats.org/officeDocument/2006/math">
                    <m:r>
                      <a:rPr lang="ru-RU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  <m:r>
                      <a:rPr 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726.4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н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м</m:t>
                        </m:r>
                      </m:e>
                      <m:sup>
                        <m:r>
                          <a:rPr 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Уравнение частот ( 3) решалось численно. Коэффициенты разложения функций в ряды Фурье рассчитывались заранее и хранились в таблицах. При вычислении параметров потока ряды суммировались до 50 слагаемых с использованием информации из таблиц.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C31B48F-2C40-4FF8-9F68-08B1BC8E60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12192000" cy="4022511"/>
              </a:xfrm>
              <a:prstGeom prst="rect">
                <a:avLst/>
              </a:prstGeom>
              <a:blipFill>
                <a:blip r:embed="rId2"/>
                <a:stretch>
                  <a:fillRect l="-400" t="-606" r="-100" b="-151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1529657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AB74BDF-A874-49B3-AB18-F557E7ABCAC6}"/>
                  </a:ext>
                </a:extLst>
              </p:cNvPr>
              <p:cNvSpPr txBox="1"/>
              <p:nvPr/>
            </p:nvSpPr>
            <p:spPr>
              <a:xfrm>
                <a:off x="144905" y="-38393"/>
                <a:ext cx="12336905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На нижеследующих рисунках представлены линии уровня функций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𝑈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. Показана эволюция положения застойной точки при изменении одного из компонент градиента температуры и изменения зоны противотока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 Застойная точка соответствует нулевой линии уровня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AB74BDF-A874-49B3-AB18-F557E7ABCA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905" y="-38393"/>
                <a:ext cx="12336905" cy="923330"/>
              </a:xfrm>
              <a:prstGeom prst="rect">
                <a:avLst/>
              </a:prstGeom>
              <a:blipFill>
                <a:blip r:embed="rId2"/>
                <a:stretch>
                  <a:fillRect l="-445" t="-3974" b="-993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1C03E414-D8A5-4CD4-BBAF-878605415786}"/>
              </a:ext>
            </a:extLst>
          </p:cNvPr>
          <p:cNvSpPr txBox="1"/>
          <p:nvPr/>
        </p:nvSpPr>
        <p:spPr>
          <a:xfrm>
            <a:off x="0" y="6136591"/>
            <a:ext cx="1219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 </a:t>
            </a:r>
            <a:r>
              <a:rPr lang="en-US" dirty="0"/>
              <a:t>                    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Рис. 1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  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A=0.08,  B=0.049</a:t>
            </a:r>
            <a:r>
              <a:rPr lang="ru-RU" i="1" dirty="0">
                <a:latin typeface="Arial" panose="020B0604020202020204" pitchFamily="34" charset="0"/>
                <a:cs typeface="Arial" panose="020B0604020202020204" pitchFamily="34" charset="0"/>
              </a:rPr>
              <a:t>                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            </a:t>
            </a:r>
            <a:r>
              <a:rPr lang="ru-RU" i="1" dirty="0">
                <a:latin typeface="Arial" panose="020B0604020202020204" pitchFamily="34" charset="0"/>
                <a:cs typeface="Arial" panose="020B0604020202020204" pitchFamily="34" charset="0"/>
              </a:rPr>
              <a:t>           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                   </a:t>
            </a:r>
            <a:r>
              <a:rPr lang="ru-RU" i="1" dirty="0">
                <a:latin typeface="Arial" panose="020B0604020202020204" pitchFamily="34" charset="0"/>
                <a:cs typeface="Arial" panose="020B0604020202020204" pitchFamily="34" charset="0"/>
              </a:rPr>
              <a:t>        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Рис. 2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 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A=-0.08, B=0.048</a:t>
            </a:r>
            <a:endParaRPr lang="ru-RU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На рис. 1, 2 застойная точка со временем пропадает, поток становится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однородным</a:t>
            </a:r>
            <a:r>
              <a:rPr lang="ru-RU" dirty="0"/>
              <a:t>.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FD826902-772E-4A8E-9993-DAD9E0F9DF9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882" y="889871"/>
            <a:ext cx="5201587" cy="5188418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CA8A69C3-8605-4E94-88AB-36F77E79250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0544" y="884937"/>
            <a:ext cx="5201587" cy="51884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851483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31367954-CC96-42DE-BBA7-A96CD90A6A5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2622" y="0"/>
            <a:ext cx="5359712" cy="5204108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9F52A5C-1305-4868-8A8F-47D6A6AAC9F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39901" y="0"/>
            <a:ext cx="5359712" cy="5204108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24E077D7-F797-4FC0-803F-880E87448830}"/>
              </a:ext>
            </a:extLst>
          </p:cNvPr>
          <p:cNvSpPr txBox="1"/>
          <p:nvPr/>
        </p:nvSpPr>
        <p:spPr>
          <a:xfrm>
            <a:off x="0" y="5428959"/>
            <a:ext cx="121448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                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Рис. 3      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=-0.08,  B=0.05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               Рис. 4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A=-0.08,  B=0.053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На рис. 3, 4 показан случай, когда застойная точка сохраняется. Сохраняется и противоток.</a:t>
            </a:r>
          </a:p>
        </p:txBody>
      </p:sp>
    </p:spTree>
    <p:extLst>
      <p:ext uri="{BB962C8B-B14F-4D97-AF65-F5344CB8AC3E}">
        <p14:creationId xmlns:p14="http://schemas.microsoft.com/office/powerpoint/2010/main" val="3863381651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5</TotalTime>
  <Words>2028</Words>
  <Application>Microsoft Office PowerPoint</Application>
  <PresentationFormat>Широкоэкранный</PresentationFormat>
  <Paragraphs>80</Paragraphs>
  <Slides>11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1</vt:i4>
      </vt:variant>
    </vt:vector>
  </HeadingPairs>
  <TitlesOfParts>
    <vt:vector size="18" baseType="lpstr">
      <vt:lpstr>Arial</vt:lpstr>
      <vt:lpstr>Calibri</vt:lpstr>
      <vt:lpstr>Calibri Light</vt:lpstr>
      <vt:lpstr>Cambria Math</vt:lpstr>
      <vt:lpstr>Times New Roman</vt:lpstr>
      <vt:lpstr>Тема Office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Александр Горшков</dc:creator>
  <cp:lastModifiedBy>Александр Горшков</cp:lastModifiedBy>
  <cp:revision>28</cp:revision>
  <dcterms:created xsi:type="dcterms:W3CDTF">2020-10-23T13:10:26Z</dcterms:created>
  <dcterms:modified xsi:type="dcterms:W3CDTF">2020-10-30T09:50:29Z</dcterms:modified>
</cp:coreProperties>
</file>